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D15057" w14:textId="4CF81ED0" w:rsidR="004603CE" w:rsidRPr="0025777D" w:rsidRDefault="00D93A5F" w:rsidP="008B2634">
      <w:pPr>
        <w:widowControl w:val="0"/>
        <w:tabs>
          <w:tab w:val="left" w:pos="719"/>
        </w:tabs>
        <w:autoSpaceDE w:val="0"/>
        <w:autoSpaceDN w:val="0"/>
        <w:spacing w:after="0" w:line="276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 xml:space="preserve"> </w:t>
      </w:r>
    </w:p>
    <w:p w14:paraId="67A23977" w14:textId="3F830456" w:rsidR="004603CE" w:rsidRDefault="004603CE" w:rsidP="008B2634">
      <w:pPr>
        <w:widowControl w:val="0"/>
        <w:tabs>
          <w:tab w:val="left" w:pos="719"/>
        </w:tabs>
        <w:autoSpaceDE w:val="0"/>
        <w:autoSpaceDN w:val="0"/>
        <w:spacing w:after="0" w:line="276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ĐÁP ÁN</w:t>
      </w:r>
      <w:r w:rsidR="0074707E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 xml:space="preserve"> HÓA 10</w:t>
      </w:r>
    </w:p>
    <w:p w14:paraId="0A9A95A9" w14:textId="676C21A6" w:rsidR="00EB1826" w:rsidRDefault="00EB1826" w:rsidP="008B2634">
      <w:pPr>
        <w:widowControl w:val="0"/>
        <w:tabs>
          <w:tab w:val="left" w:pos="719"/>
        </w:tabs>
        <w:autoSpaceDE w:val="0"/>
        <w:autoSpaceDN w:val="0"/>
        <w:spacing w:after="0" w:line="276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</w:p>
    <w:tbl>
      <w:tblPr>
        <w:tblW w:w="9874" w:type="dxa"/>
        <w:tblInd w:w="614" w:type="dxa"/>
        <w:tblLook w:val="04A0" w:firstRow="1" w:lastRow="0" w:firstColumn="1" w:lastColumn="0" w:noHBand="0" w:noVBand="1"/>
      </w:tblPr>
      <w:tblGrid>
        <w:gridCol w:w="736"/>
        <w:gridCol w:w="550"/>
        <w:gridCol w:w="790"/>
        <w:gridCol w:w="320"/>
        <w:gridCol w:w="736"/>
        <w:gridCol w:w="800"/>
        <w:gridCol w:w="790"/>
        <w:gridCol w:w="260"/>
        <w:gridCol w:w="736"/>
        <w:gridCol w:w="800"/>
        <w:gridCol w:w="790"/>
        <w:gridCol w:w="240"/>
        <w:gridCol w:w="736"/>
        <w:gridCol w:w="800"/>
        <w:gridCol w:w="790"/>
      </w:tblGrid>
      <w:tr w:rsidR="00EB1826" w:rsidRPr="00EB1826" w14:paraId="66048EE6" w14:textId="77777777" w:rsidTr="00EB1826">
        <w:trPr>
          <w:trHeight w:val="312"/>
        </w:trPr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4319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made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EE10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au</w:t>
            </w:r>
          </w:p>
        </w:tc>
        <w:tc>
          <w:tcPr>
            <w:tcW w:w="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C3A8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apan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D936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D7C4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made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5E57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au</w:t>
            </w:r>
          </w:p>
        </w:tc>
        <w:tc>
          <w:tcPr>
            <w:tcW w:w="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1FF0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apan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234F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6DE3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made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6DE4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au</w:t>
            </w:r>
          </w:p>
        </w:tc>
        <w:tc>
          <w:tcPr>
            <w:tcW w:w="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AB54B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apan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EC0E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B73D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made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8378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au</w:t>
            </w:r>
          </w:p>
        </w:tc>
        <w:tc>
          <w:tcPr>
            <w:tcW w:w="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62A6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apan</w:t>
            </w:r>
          </w:p>
        </w:tc>
      </w:tr>
      <w:tr w:rsidR="00EB1826" w:rsidRPr="00EB1826" w14:paraId="0C3956FF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AE83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B7DF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7B58F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11AC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E1C3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D397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2F2C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C9C1D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E62B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E123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DE55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3B27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1543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9BB6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6E8A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B1826" w:rsidRPr="00EB1826" w14:paraId="7FE0F740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B2AD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62D8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E58B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DF37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202A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CCC7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D88A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AFBC0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CC76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9E3F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AC9F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A265F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E83C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25B5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6B74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B1826" w:rsidRPr="00EB1826" w14:paraId="6D105FD3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A4CC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F87B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65E3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8F23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1157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0C51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5641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E69D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EB3F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B15B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D31E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F25C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9477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789F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43AC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B1826" w:rsidRPr="00EB1826" w14:paraId="2F6DBF6D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9190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16F9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1E19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586ED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11A2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5212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5F75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D949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A97E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38A4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DD46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AA69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5147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FFD5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7BF9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B1826" w:rsidRPr="00EB1826" w14:paraId="55C02A69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557B9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2EBC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D0E2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509F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B54A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BF01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6CFF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C50B4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D6BE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0FB4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4603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B987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3C99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99BF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0509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B1826" w:rsidRPr="00EB1826" w14:paraId="2259D0FB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7E68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3572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26C8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3A1AD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53D0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2AD2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97DD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CB42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85EA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55EF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8886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E51E5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9204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7501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8E44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B1826" w:rsidRPr="00EB1826" w14:paraId="171C16F0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303B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2C88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44B6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D45D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E503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8C79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CE13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9B9A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4030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3EDD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83EF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3D50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15FA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0C87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75BD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EB1826" w:rsidRPr="00EB1826" w14:paraId="4D8C5F44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A8AD0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20BE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07A0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A582A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33E5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BE72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0732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E75C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978F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2402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3AFE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00BA7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E36E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C32E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88CB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EB1826" w:rsidRPr="00EB1826" w14:paraId="6B57EFC6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F927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396A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69AC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D44B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1508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B528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9550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F43C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92F5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B1AD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08C7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6937C1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C931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3F17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30B5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B1826" w:rsidRPr="00EB1826" w14:paraId="719D6683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6603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6527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7287A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8AA7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0380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313A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4D73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116A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EA49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CF6D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77D7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4F76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3F499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B64A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922B8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B1826" w:rsidRPr="00EB1826" w14:paraId="7A1132DA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2997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6370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2A0EB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83500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21CA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2BD3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0B80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092F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43228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4E320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A1E1C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2100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EDAE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0A66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BEF1E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B1826" w:rsidRPr="00EB1826" w14:paraId="4A005A33" w14:textId="77777777" w:rsidTr="00EB1826">
        <w:trPr>
          <w:trHeight w:val="312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8D70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EB8F5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A616D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8707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E9F7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8F1E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4D19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9107B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9FFD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3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9E8E6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8A60F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B75382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B75B3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F14D7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F5A84" w14:textId="77777777" w:rsidR="00EB1826" w:rsidRPr="00EB1826" w:rsidRDefault="00EB1826" w:rsidP="00EB18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B1826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14:paraId="3A53D26B" w14:textId="3CBC290A" w:rsidR="00EB1826" w:rsidRDefault="00EB1826" w:rsidP="008B2634">
      <w:pPr>
        <w:widowControl w:val="0"/>
        <w:tabs>
          <w:tab w:val="left" w:pos="719"/>
        </w:tabs>
        <w:autoSpaceDE w:val="0"/>
        <w:autoSpaceDN w:val="0"/>
        <w:spacing w:after="0" w:line="276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</w:p>
    <w:p w14:paraId="7B8CC23B" w14:textId="753A88B7" w:rsidR="004603CE" w:rsidRDefault="0025777D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Câu 1:</w:t>
      </w:r>
    </w:p>
    <w:p w14:paraId="3E234667" w14:textId="4E172A57" w:rsidR="00F045DE" w:rsidRDefault="00F045DE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Tinh thể NaCl được tạo nên từ các ion Na</w:t>
      </w:r>
      <w:r w:rsidRPr="00F045DE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>+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và Cl</w:t>
      </w:r>
      <w:r w:rsidRPr="00F045DE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sym w:font="Symbol" w:char="F02D"/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272F84E5" w14:textId="3CE0E44C" w:rsidR="00F045DE" w:rsidRDefault="00F045DE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Tinh thể NaCl có dạng hình khối lập phương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69DF6AB0" w14:textId="5CDB50F4" w:rsidR="00F045DE" w:rsidRDefault="00F045DE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Các ion Na</w:t>
      </w:r>
      <w:r w:rsidRPr="00F045DE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>+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và Cl</w:t>
      </w:r>
      <w:r w:rsidRPr="00F045DE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sym w:font="Symbol" w:char="F02D"/>
      </w:r>
      <w:r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 xml:space="preserve"> 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phân bố luân phiên trên đỉnh các hình lập phương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64BD8D5C" w14:textId="60BEC10E" w:rsidR="00F045DE" w:rsidRDefault="00F045DE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Xung quanh mỗi ion đều có 6 ion ngược dấu gần nhất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147F901A" w14:textId="62CC7937" w:rsidR="001E24A4" w:rsidRDefault="001E24A4" w:rsidP="001E24A4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 xml:space="preserve">Câu </w:t>
      </w:r>
      <w:r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2</w:t>
      </w: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:</w:t>
      </w:r>
    </w:p>
    <w:p w14:paraId="7CC8023E" w14:textId="6FC6C7A0" w:rsidR="001E24A4" w:rsidRDefault="001E24A4" w:rsidP="001E24A4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Al </w:t>
      </w:r>
      <w:r w:rsidR="00CB09EA" w:rsidRPr="00CB09EA">
        <w:rPr>
          <w:rFonts w:ascii="Times New Roman" w:eastAsia="Arial" w:hAnsi="Times New Roman" w:cs="Times New Roman"/>
          <w:sz w:val="24"/>
          <w:szCs w:val="24"/>
          <w:lang w:eastAsia="en-GB"/>
        </w:rPr>
        <w:t>→</w:t>
      </w:r>
      <w:r w:rsidR="00CB09EA"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Al</w:t>
      </w:r>
      <w:r w:rsidR="00CB09EA" w:rsidRPr="00CB09EA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>3+</w:t>
      </w:r>
      <w:r w:rsidR="00CB09EA"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+ 3e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40B3ADF5" w14:textId="6AB67850" w:rsidR="001E24A4" w:rsidRDefault="00CB09EA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O + 2e </w:t>
      </w:r>
      <w:r w:rsidRPr="00CB09EA">
        <w:rPr>
          <w:rFonts w:ascii="Times New Roman" w:eastAsia="Arial" w:hAnsi="Times New Roman" w:cs="Times New Roman"/>
          <w:sz w:val="24"/>
          <w:szCs w:val="24"/>
          <w:lang w:eastAsia="en-GB"/>
        </w:rPr>
        <w:t>→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O</w:t>
      </w:r>
      <w:r w:rsidRPr="00CB09EA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>2</w:t>
      </w:r>
      <w:r w:rsidRPr="00F045DE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sym w:font="Symbol" w:char="F02D"/>
      </w:r>
      <w:r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ab/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0,25đ</w:t>
      </w:r>
    </w:p>
    <w:p w14:paraId="31C84A6A" w14:textId="3DDD9B98" w:rsidR="00CB09EA" w:rsidRDefault="00CB09EA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Al</w:t>
      </w:r>
      <w:r w:rsidRPr="00CB09EA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>3+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+ O</w:t>
      </w:r>
      <w:r w:rsidRPr="00CB09EA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t>2</w:t>
      </w:r>
      <w:r w:rsidRPr="00F045DE">
        <w:rPr>
          <w:rFonts w:ascii="Times New Roman" w:eastAsia="Arial" w:hAnsi="Times New Roman" w:cs="Times New Roman"/>
          <w:sz w:val="24"/>
          <w:szCs w:val="24"/>
          <w:vertAlign w:val="superscript"/>
          <w:lang w:eastAsia="en-GB"/>
        </w:rPr>
        <w:sym w:font="Symbol" w:char="F02D"/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</w:t>
      </w:r>
      <w:r w:rsidRPr="00CB09EA">
        <w:rPr>
          <w:rFonts w:ascii="Times New Roman" w:eastAsia="Arial" w:hAnsi="Times New Roman" w:cs="Times New Roman"/>
          <w:sz w:val="24"/>
          <w:szCs w:val="24"/>
          <w:lang w:eastAsia="en-GB"/>
        </w:rPr>
        <w:t>→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Al</w:t>
      </w:r>
      <w:r w:rsidRPr="00CB09EA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2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O</w:t>
      </w:r>
      <w:r w:rsidRPr="00CB09EA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3</w:t>
      </w:r>
      <w:r w:rsidR="005E4D74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ab/>
      </w:r>
      <w:r w:rsidR="005E4D74">
        <w:rPr>
          <w:rFonts w:ascii="Times New Roman" w:eastAsia="Arial" w:hAnsi="Times New Roman" w:cs="Times New Roman"/>
          <w:sz w:val="24"/>
          <w:szCs w:val="24"/>
          <w:lang w:eastAsia="en-GB"/>
        </w:rPr>
        <w:t>0,25đ</w:t>
      </w:r>
    </w:p>
    <w:p w14:paraId="3B7223EE" w14:textId="35FB8F70" w:rsidR="005E4D74" w:rsidRDefault="005E4D74" w:rsidP="005E4D74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4Al + </w:t>
      </w:r>
      <w:r w:rsidR="00C44C08">
        <w:rPr>
          <w:rFonts w:ascii="Times New Roman" w:eastAsia="Arial" w:hAnsi="Times New Roman" w:cs="Times New Roman"/>
          <w:sz w:val="24"/>
          <w:szCs w:val="24"/>
          <w:lang w:eastAsia="en-GB"/>
        </w:rPr>
        <w:t>3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O</w:t>
      </w:r>
      <w:r w:rsidRPr="005E4D74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2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</w:t>
      </w:r>
      <w:r w:rsidRPr="00CB09EA">
        <w:rPr>
          <w:rFonts w:ascii="Times New Roman" w:eastAsia="Arial" w:hAnsi="Times New Roman" w:cs="Times New Roman"/>
          <w:sz w:val="24"/>
          <w:szCs w:val="24"/>
          <w:lang w:eastAsia="en-GB"/>
        </w:rPr>
        <w:t>→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2Al</w:t>
      </w:r>
      <w:r w:rsidRPr="00CB09EA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2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O</w:t>
      </w:r>
      <w:r w:rsidRPr="00CB09EA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3</w:t>
      </w:r>
      <w:r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ab/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0,25đ</w:t>
      </w:r>
    </w:p>
    <w:p w14:paraId="25130438" w14:textId="4F444161" w:rsidR="00C44C08" w:rsidRDefault="00C44C08" w:rsidP="00C44C08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 xml:space="preserve">Câu </w:t>
      </w:r>
      <w:r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3</w:t>
      </w: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dotDash" w:sz="6" w:space="0" w:color="auto"/>
          <w:right w:val="none" w:sz="0" w:space="0" w:color="auto"/>
          <w:insideH w:val="dotDash" w:sz="6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"/>
        <w:gridCol w:w="1728"/>
        <w:gridCol w:w="2800"/>
        <w:gridCol w:w="1797"/>
      </w:tblGrid>
      <w:tr w:rsidR="00821808" w14:paraId="17587DC7" w14:textId="5AC1AAA3" w:rsidTr="00821808">
        <w:trPr>
          <w:jc w:val="center"/>
        </w:trPr>
        <w:tc>
          <w:tcPr>
            <w:tcW w:w="577" w:type="dxa"/>
          </w:tcPr>
          <w:p w14:paraId="648F6E6A" w14:textId="5EEA7B42" w:rsidR="00821808" w:rsidRPr="002D73CB" w:rsidRDefault="00821808" w:rsidP="00821808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spacing w:line="276" w:lineRule="auto"/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lang w:eastAsia="en-GB"/>
              </w:rPr>
            </w:pPr>
          </w:p>
        </w:tc>
        <w:tc>
          <w:tcPr>
            <w:tcW w:w="1728" w:type="dxa"/>
            <w:vAlign w:val="center"/>
          </w:tcPr>
          <w:p w14:paraId="07916D74" w14:textId="6B37FEA3" w:rsidR="00821808" w:rsidRPr="002D73CB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lang w:eastAsia="en-GB"/>
              </w:rPr>
            </w:pPr>
            <w:r w:rsidRPr="002D73CB"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lang w:eastAsia="en-GB"/>
              </w:rPr>
              <w:t>CO</w:t>
            </w:r>
            <w:r w:rsidRPr="002D73CB"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vertAlign w:val="subscript"/>
                <w:lang w:eastAsia="en-GB"/>
              </w:rPr>
              <w:t>2</w:t>
            </w:r>
          </w:p>
        </w:tc>
        <w:tc>
          <w:tcPr>
            <w:tcW w:w="2800" w:type="dxa"/>
            <w:vAlign w:val="center"/>
          </w:tcPr>
          <w:p w14:paraId="7120B642" w14:textId="3A51E8CB" w:rsidR="00821808" w:rsidRPr="002D73CB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sz w:val="40"/>
                <w:szCs w:val="40"/>
                <w:lang w:eastAsia="en-GB"/>
              </w:rPr>
            </w:pPr>
          </w:p>
        </w:tc>
        <w:tc>
          <w:tcPr>
            <w:tcW w:w="1797" w:type="dxa"/>
            <w:vAlign w:val="center"/>
          </w:tcPr>
          <w:p w14:paraId="0EFCE7E2" w14:textId="64A5BC38" w:rsidR="00821808" w:rsidRPr="002D73CB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lang w:eastAsia="en-GB"/>
              </w:rPr>
            </w:pPr>
            <w:r w:rsidRPr="002D73CB"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lang w:eastAsia="en-GB"/>
              </w:rPr>
              <w:t>O</w:t>
            </w:r>
            <w:r w:rsidRPr="002D73CB">
              <w:rPr>
                <w:rFonts w:ascii="Times New Roman" w:eastAsia="Arial" w:hAnsi="Times New Roman" w:cs="Times New Roman"/>
                <w:b/>
                <w:bCs/>
                <w:noProof/>
                <w:sz w:val="40"/>
                <w:szCs w:val="40"/>
                <w:vertAlign w:val="subscript"/>
                <w:lang w:eastAsia="en-GB"/>
              </w:rPr>
              <w:t>3</w:t>
            </w:r>
          </w:p>
        </w:tc>
      </w:tr>
      <w:tr w:rsidR="00821808" w14:paraId="1075ED24" w14:textId="14B6B89D" w:rsidTr="00821808">
        <w:trPr>
          <w:jc w:val="center"/>
        </w:trPr>
        <w:tc>
          <w:tcPr>
            <w:tcW w:w="577" w:type="dxa"/>
          </w:tcPr>
          <w:p w14:paraId="79BE48A2" w14:textId="7777777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</w:p>
          <w:p w14:paraId="13F55834" w14:textId="7777777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</w:p>
          <w:p w14:paraId="2456E5B8" w14:textId="46458534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  <w:r w:rsidRPr="00821808"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>0.5</w:t>
            </w:r>
          </w:p>
        </w:tc>
        <w:tc>
          <w:tcPr>
            <w:tcW w:w="1728" w:type="dxa"/>
            <w:vAlign w:val="center"/>
          </w:tcPr>
          <w:p w14:paraId="2DF1611E" w14:textId="6D8BB976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67EEC380" wp14:editId="56E42D1A">
                  <wp:extent cx="945106" cy="277349"/>
                  <wp:effectExtent l="0" t="0" r="762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86" t="7647" r="3659"/>
                          <a:stretch/>
                        </pic:blipFill>
                        <pic:spPr bwMode="auto">
                          <a:xfrm>
                            <a:off x="0" y="0"/>
                            <a:ext cx="976334" cy="286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0" w:type="dxa"/>
            <w:vAlign w:val="center"/>
          </w:tcPr>
          <w:p w14:paraId="101AE10B" w14:textId="77777777" w:rsidR="00821808" w:rsidRPr="00896C9C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</w:pPr>
            <w:r w:rsidRPr="00896C9C"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>Công thức electron</w:t>
            </w:r>
          </w:p>
          <w:p w14:paraId="202786C1" w14:textId="39D5A9B4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  <w:t>0,5 điểm/ct</w:t>
            </w:r>
          </w:p>
        </w:tc>
        <w:tc>
          <w:tcPr>
            <w:tcW w:w="1797" w:type="dxa"/>
            <w:vAlign w:val="center"/>
          </w:tcPr>
          <w:p w14:paraId="27695F33" w14:textId="735C76F4" w:rsidR="00821808" w:rsidRDefault="00D93A5F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4D56A945" wp14:editId="650BB3BA">
                      <wp:simplePos x="0" y="0"/>
                      <wp:positionH relativeFrom="column">
                        <wp:posOffset>938530</wp:posOffset>
                      </wp:positionH>
                      <wp:positionV relativeFrom="paragraph">
                        <wp:posOffset>270510</wp:posOffset>
                      </wp:positionV>
                      <wp:extent cx="222885" cy="1597025"/>
                      <wp:effectExtent l="0" t="0" r="43815" b="22225"/>
                      <wp:wrapNone/>
                      <wp:docPr id="1" name="Right Brac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" cy="1597025"/>
                              </a:xfrm>
                              <a:prstGeom prst="rightBrace">
                                <a:avLst>
                                  <a:gd name="adj1" fmla="val 44894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7603B26D" w14:textId="77777777" w:rsidR="00D93A5F" w:rsidRDefault="00D93A5F" w:rsidP="00D93A5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" o:spid="_x0000_s1026" type="#_x0000_t88" style="position:absolute;left:0;text-align:left;margin-left:73.9pt;margin-top:21.3pt;width:17.55pt;height:125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" adj="1353" strokecolor="#4472c4 [3204]" strokeweight=".5pt">
                      <v:stroke joinstyle="miter"/>
                      <v:textbox>
                        <w:txbxContent>
                          <w:p w14:paraId="7603B26D" w14:textId="77777777" w:rsidR="00D93A5F" w:rsidRDefault="00D93A5F" w:rsidP="00D93A5F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21808"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66C29A68" wp14:editId="3010B02E">
                  <wp:extent cx="826999" cy="59294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5345" cy="620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808" w14:paraId="385518F6" w14:textId="47D26D2B" w:rsidTr="00821808">
        <w:trPr>
          <w:jc w:val="center"/>
        </w:trPr>
        <w:tc>
          <w:tcPr>
            <w:tcW w:w="577" w:type="dxa"/>
          </w:tcPr>
          <w:p w14:paraId="7413EC36" w14:textId="7777777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</w:p>
          <w:p w14:paraId="3B59C908" w14:textId="7777777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</w:p>
          <w:p w14:paraId="01ECE27A" w14:textId="7E8203A8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  <w:r w:rsidRPr="00821808"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>0.5</w:t>
            </w:r>
          </w:p>
        </w:tc>
        <w:tc>
          <w:tcPr>
            <w:tcW w:w="1728" w:type="dxa"/>
            <w:vAlign w:val="center"/>
          </w:tcPr>
          <w:p w14:paraId="171727BE" w14:textId="34B79571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1898E033" wp14:editId="709ECAE9">
                  <wp:extent cx="785446" cy="288531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63" t="22856" r="5997"/>
                          <a:stretch/>
                        </pic:blipFill>
                        <pic:spPr bwMode="auto">
                          <a:xfrm>
                            <a:off x="0" y="0"/>
                            <a:ext cx="812053" cy="29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0" w:type="dxa"/>
            <w:vAlign w:val="center"/>
          </w:tcPr>
          <w:p w14:paraId="2A19FC44" w14:textId="0CE32AEA" w:rsidR="00821808" w:rsidRPr="00896C9C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</w:pPr>
            <w:r w:rsidRPr="00896C9C"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 xml:space="preserve">Công thức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>Lewis</w:t>
            </w:r>
          </w:p>
          <w:p w14:paraId="6E5C5732" w14:textId="4CAE74D8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  <w:t>0,25 điểm/ct</w:t>
            </w:r>
          </w:p>
        </w:tc>
        <w:tc>
          <w:tcPr>
            <w:tcW w:w="1797" w:type="dxa"/>
            <w:vAlign w:val="center"/>
          </w:tcPr>
          <w:p w14:paraId="678A1BB0" w14:textId="37E53E36" w:rsidR="00821808" w:rsidRDefault="00D93A5F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1A10B8" wp14:editId="7183D4FC">
                      <wp:simplePos x="0" y="0"/>
                      <wp:positionH relativeFrom="column">
                        <wp:posOffset>1162050</wp:posOffset>
                      </wp:positionH>
                      <wp:positionV relativeFrom="paragraph">
                        <wp:posOffset>295910</wp:posOffset>
                      </wp:positionV>
                      <wp:extent cx="463550" cy="328930"/>
                      <wp:effectExtent l="0" t="0" r="0" b="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3550" cy="3289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CBA7C51" w14:textId="3A59B44F" w:rsidR="00D93A5F" w:rsidRPr="00D93A5F" w:rsidRDefault="00D93A5F" w:rsidP="00D93A5F">
                                  <w:pPr>
                                    <w:jc w:val="center"/>
                                    <w:rPr>
                                      <w:color w:val="000000" w:themeColor="text1"/>
                                      <w:sz w:val="26"/>
                                    </w:rPr>
                                  </w:pPr>
                                  <w:r w:rsidRPr="00D93A5F">
                                    <w:rPr>
                                      <w:color w:val="000000" w:themeColor="text1"/>
                                      <w:sz w:val="26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7" style="position:absolute;left:0;text-align:left;margin-left:91.5pt;margin-top:23.3pt;width:36.5pt;height:25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" fillcolor="white [3212]" stroked="f" strokeweight="1pt">
                      <v:textbox>
                        <w:txbxContent>
                          <w:p w14:paraId="6CBA7C51" w14:textId="3A59B44F" w:rsidR="00D93A5F" w:rsidRPr="00D93A5F" w:rsidRDefault="00D93A5F" w:rsidP="00D93A5F">
                            <w:pPr>
                              <w:jc w:val="center"/>
                              <w:rPr>
                                <w:color w:val="000000" w:themeColor="text1"/>
                                <w:sz w:val="26"/>
                              </w:rPr>
                            </w:pPr>
                            <w:r w:rsidRPr="00D93A5F">
                              <w:rPr>
                                <w:color w:val="000000" w:themeColor="text1"/>
                                <w:sz w:val="26"/>
                              </w:rPr>
                              <w:t>0.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21808"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B157DC7" wp14:editId="5465789A">
                  <wp:extent cx="993546" cy="677797"/>
                  <wp:effectExtent l="0" t="0" r="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08" cy="688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808" w14:paraId="105E41DE" w14:textId="611B6737" w:rsidTr="00821808">
        <w:trPr>
          <w:jc w:val="center"/>
        </w:trPr>
        <w:tc>
          <w:tcPr>
            <w:tcW w:w="577" w:type="dxa"/>
          </w:tcPr>
          <w:p w14:paraId="5CD3365F" w14:textId="7777777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</w:p>
          <w:p w14:paraId="2DD9BB65" w14:textId="7777777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</w:p>
          <w:p w14:paraId="116691B8" w14:textId="14F6E637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</w:pPr>
            <w:r w:rsidRPr="00821808"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>0.5</w:t>
            </w:r>
          </w:p>
        </w:tc>
        <w:tc>
          <w:tcPr>
            <w:tcW w:w="1728" w:type="dxa"/>
            <w:vAlign w:val="center"/>
          </w:tcPr>
          <w:p w14:paraId="33AB7008" w14:textId="77B90E4D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225C0887" wp14:editId="2664A10D">
                  <wp:extent cx="960504" cy="28321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283" cy="289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0" w:type="dxa"/>
            <w:vAlign w:val="center"/>
          </w:tcPr>
          <w:p w14:paraId="1AF717A4" w14:textId="576C6BF1" w:rsidR="00821808" w:rsidRPr="00896C9C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</w:pPr>
            <w:r w:rsidRPr="00896C9C"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 xml:space="preserve">Công thức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eastAsia="en-GB"/>
              </w:rPr>
              <w:t>cấu tạo</w:t>
            </w:r>
          </w:p>
          <w:p w14:paraId="52F5B481" w14:textId="7B078F6E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  <w:t>0,25 điểm/ct</w:t>
            </w:r>
          </w:p>
        </w:tc>
        <w:tc>
          <w:tcPr>
            <w:tcW w:w="1797" w:type="dxa"/>
            <w:vAlign w:val="center"/>
          </w:tcPr>
          <w:p w14:paraId="371A8B49" w14:textId="3F9D4BB3" w:rsidR="00821808" w:rsidRDefault="00821808" w:rsidP="0029448F">
            <w:pPr>
              <w:widowControl w:val="0"/>
              <w:tabs>
                <w:tab w:val="left" w:pos="719"/>
                <w:tab w:val="left" w:pos="9923"/>
              </w:tabs>
              <w:autoSpaceDE w:val="0"/>
              <w:autoSpaceDN w:val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eastAsia="Arial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5028F76" wp14:editId="42CDE660">
                  <wp:extent cx="880558" cy="602224"/>
                  <wp:effectExtent l="0" t="0" r="0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249" cy="61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8CF84A" w14:textId="77777777" w:rsidR="005B752F" w:rsidRDefault="005B752F" w:rsidP="00C44C08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</w:p>
    <w:p w14:paraId="12731DE4" w14:textId="516A9A51" w:rsidR="002D73CB" w:rsidRDefault="002D73CB" w:rsidP="002D73CB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 xml:space="preserve">Câu </w:t>
      </w:r>
      <w:r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4</w:t>
      </w:r>
      <w:r w:rsidRPr="0025777D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>:</w:t>
      </w:r>
    </w:p>
    <w:p w14:paraId="79A6FBE5" w14:textId="132FD534" w:rsidR="005E4D74" w:rsidRDefault="00C979F9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NH</w:t>
      </w:r>
      <w:r w:rsidRPr="00C979F9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3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Δχ = 0,84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054C4B45" w14:textId="0215F09D" w:rsidR="00C979F9" w:rsidRDefault="00401015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</w:r>
      <w:r w:rsidR="00C979F9" w:rsidRPr="00C979F9">
        <w:rPr>
          <w:rFonts w:ascii="Times New Roman" w:eastAsia="Arial" w:hAnsi="Times New Roman" w:cs="Times New Roman"/>
          <w:sz w:val="24"/>
          <w:szCs w:val="24"/>
          <w:lang w:eastAsia="en-GB"/>
        </w:rPr>
        <w:sym w:font="Wingdings" w:char="F0E8"/>
      </w:r>
      <w:r w:rsidR="00C979F9"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Liên kết cộng hóa trị phân cực</w:t>
      </w:r>
      <w:r w:rsidR="00C979F9"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0D342E86" w14:textId="1D9C76B9" w:rsidR="00C979F9" w:rsidRDefault="00C979F9" w:rsidP="00C979F9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CaCl</w:t>
      </w:r>
      <w:r w:rsidRPr="00C979F9">
        <w:rPr>
          <w:rFonts w:ascii="Times New Roman" w:eastAsia="Arial" w:hAnsi="Times New Roman" w:cs="Times New Roman"/>
          <w:sz w:val="24"/>
          <w:szCs w:val="24"/>
          <w:vertAlign w:val="subscript"/>
          <w:lang w:eastAsia="en-GB"/>
        </w:rPr>
        <w:t>2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Δχ = 2,16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25E97205" w14:textId="368B9DD7" w:rsidR="00C979F9" w:rsidRDefault="00401015" w:rsidP="00C979F9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</w:r>
      <w:r w:rsidR="00C979F9" w:rsidRPr="00C979F9">
        <w:rPr>
          <w:rFonts w:ascii="Times New Roman" w:eastAsia="Arial" w:hAnsi="Times New Roman" w:cs="Times New Roman"/>
          <w:sz w:val="24"/>
          <w:szCs w:val="24"/>
          <w:lang w:eastAsia="en-GB"/>
        </w:rPr>
        <w:sym w:font="Wingdings" w:char="F0E8"/>
      </w:r>
      <w:r w:rsidR="00C979F9">
        <w:rPr>
          <w:rFonts w:ascii="Times New Roman" w:eastAsia="Arial" w:hAnsi="Times New Roman" w:cs="Times New Roman"/>
          <w:sz w:val="24"/>
          <w:szCs w:val="24"/>
          <w:lang w:eastAsia="en-GB"/>
        </w:rPr>
        <w:t xml:space="preserve"> Liên kết ion</w:t>
      </w:r>
      <w:r w:rsidR="00C979F9"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5DACEF57" w14:textId="2AF91DF8" w:rsidR="00C979F9" w:rsidRDefault="00006912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</w:pPr>
      <w:r w:rsidRPr="00006912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lastRenderedPageBreak/>
        <w:t>Câu 5:</w:t>
      </w:r>
    </w:p>
    <w:p w14:paraId="31FF8F08" w14:textId="5B37F7DB" w:rsidR="00006912" w:rsidRDefault="00006912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 w:rsidRPr="00006912">
        <w:rPr>
          <w:rFonts w:ascii="Times New Roman" w:eastAsia="Arial" w:hAnsi="Times New Roman" w:cs="Times New Roman"/>
          <w:b/>
          <w:bCs/>
          <w:position w:val="-24"/>
          <w:sz w:val="24"/>
          <w:szCs w:val="24"/>
          <w:lang w:eastAsia="en-GB"/>
        </w:rPr>
        <w:object w:dxaOrig="2140" w:dyaOrig="660" w14:anchorId="3EBC0B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33.65pt" o:ole="">
            <v:imagedata r:id="rId12" o:title=""/>
          </v:shape>
          <o:OLEObject Type="Embed" ProgID="Equation.DSMT4" ShapeID="_x0000_i1025" DrawAspect="Content" ObjectID="_1733645321" r:id="rId13"/>
        </w:object>
      </w:r>
      <w:r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ab/>
      </w:r>
      <w:r w:rsidRPr="00006912">
        <w:rPr>
          <w:rFonts w:ascii="Times New Roman" w:eastAsia="Arial" w:hAnsi="Times New Roman" w:cs="Times New Roman"/>
          <w:sz w:val="24"/>
          <w:szCs w:val="24"/>
          <w:lang w:eastAsia="en-GB"/>
        </w:rPr>
        <w:t>0,25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đ</w:t>
      </w:r>
    </w:p>
    <w:p w14:paraId="594523DA" w14:textId="3FAEA322" w:rsidR="00006912" w:rsidRDefault="00CE58A7" w:rsidP="00006912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 w:rsidRPr="00CE58A7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sym w:font="Wingdings" w:char="F0E8"/>
      </w:r>
      <w:r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 xml:space="preserve"> R = 32</w:t>
      </w:r>
      <w:r w:rsidR="00006912">
        <w:rPr>
          <w:rFonts w:ascii="Times New Roman" w:eastAsia="Arial" w:hAnsi="Times New Roman" w:cs="Times New Roman"/>
          <w:b/>
          <w:bCs/>
          <w:sz w:val="24"/>
          <w:szCs w:val="24"/>
          <w:lang w:eastAsia="en-GB"/>
        </w:rPr>
        <w:tab/>
      </w:r>
      <w:r w:rsidR="00006912" w:rsidRPr="00006912">
        <w:rPr>
          <w:rFonts w:ascii="Times New Roman" w:eastAsia="Arial" w:hAnsi="Times New Roman" w:cs="Times New Roman"/>
          <w:sz w:val="24"/>
          <w:szCs w:val="24"/>
          <w:lang w:eastAsia="en-GB"/>
        </w:rPr>
        <w:t>0,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>5</w:t>
      </w:r>
      <w:r w:rsidR="00006912">
        <w:rPr>
          <w:rFonts w:ascii="Times New Roman" w:eastAsia="Arial" w:hAnsi="Times New Roman" w:cs="Times New Roman"/>
          <w:sz w:val="24"/>
          <w:szCs w:val="24"/>
          <w:lang w:eastAsia="en-GB"/>
        </w:rPr>
        <w:t>đ</w:t>
      </w:r>
    </w:p>
    <w:p w14:paraId="29B51855" w14:textId="3C036F81" w:rsidR="00CE58A7" w:rsidRDefault="00CE58A7" w:rsidP="00006912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r>
        <w:rPr>
          <w:rFonts w:ascii="Times New Roman" w:eastAsia="Arial" w:hAnsi="Times New Roman" w:cs="Times New Roman"/>
          <w:sz w:val="24"/>
          <w:szCs w:val="24"/>
          <w:lang w:eastAsia="en-GB"/>
        </w:rPr>
        <w:t>Kết luận được R là sulfur (S)</w:t>
      </w:r>
      <w:r>
        <w:rPr>
          <w:rFonts w:ascii="Times New Roman" w:eastAsia="Arial" w:hAnsi="Times New Roman" w:cs="Times New Roman"/>
          <w:sz w:val="24"/>
          <w:szCs w:val="24"/>
          <w:lang w:eastAsia="en-GB"/>
        </w:rPr>
        <w:tab/>
        <w:t>0,25đ</w:t>
      </w:r>
    </w:p>
    <w:p w14:paraId="05F47CE1" w14:textId="620F695F" w:rsidR="000A3523" w:rsidRDefault="000A3523" w:rsidP="00253786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5777D">
        <w:rPr>
          <w:rFonts w:ascii="Times New Roman" w:hAnsi="Times New Roman" w:cs="Times New Roman"/>
          <w:b/>
          <w:bCs/>
          <w:sz w:val="24"/>
          <w:szCs w:val="24"/>
        </w:rPr>
        <w:t>Câu 6:</w:t>
      </w:r>
    </w:p>
    <w:p w14:paraId="120CEB5C" w14:textId="5F663DEF" w:rsidR="000A3523" w:rsidRPr="00B17F10" w:rsidRDefault="000A3523" w:rsidP="00AA6933">
      <w:pPr>
        <w:pStyle w:val="ListParagraph"/>
        <w:numPr>
          <w:ilvl w:val="0"/>
          <w:numId w:val="3"/>
        </w:numPr>
        <w:tabs>
          <w:tab w:val="left" w:pos="992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7F10">
        <w:rPr>
          <w:rFonts w:ascii="Times New Roman" w:hAnsi="Times New Roman" w:cs="Times New Roman"/>
          <w:sz w:val="24"/>
          <w:szCs w:val="24"/>
        </w:rPr>
        <w:t xml:space="preserve">Lập luận giải được </w:t>
      </w:r>
      <w:r>
        <w:rPr>
          <w:rFonts w:ascii="Times New Roman" w:hAnsi="Times New Roman" w:cs="Times New Roman"/>
          <w:sz w:val="24"/>
          <w:szCs w:val="24"/>
        </w:rPr>
        <w:t>hạt proton</w:t>
      </w:r>
      <w:r w:rsidRPr="00B17F10">
        <w:rPr>
          <w:rFonts w:ascii="Times New Roman" w:hAnsi="Times New Roman" w:cs="Times New Roman"/>
          <w:sz w:val="24"/>
          <w:szCs w:val="24"/>
        </w:rPr>
        <w:t xml:space="preserve"> của từng </w:t>
      </w:r>
      <w:r>
        <w:rPr>
          <w:rFonts w:ascii="Times New Roman" w:hAnsi="Times New Roman" w:cs="Times New Roman"/>
          <w:sz w:val="24"/>
          <w:szCs w:val="24"/>
        </w:rPr>
        <w:t>nguyên tố: P</w:t>
      </w:r>
      <w:r w:rsidRPr="000A3523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D93A5F">
        <w:rPr>
          <w:rFonts w:ascii="Times New Roman" w:hAnsi="Times New Roman" w:cs="Times New Roman"/>
          <w:sz w:val="24"/>
          <w:szCs w:val="24"/>
        </w:rPr>
        <w:t>7</w:t>
      </w:r>
      <w:r w:rsidR="00737C32">
        <w:rPr>
          <w:rFonts w:ascii="Times New Roman" w:hAnsi="Times New Roman" w:cs="Times New Roman"/>
          <w:sz w:val="24"/>
          <w:szCs w:val="24"/>
        </w:rPr>
        <w:t>; P</w:t>
      </w:r>
      <w:r w:rsidR="00737C32" w:rsidRPr="00737C32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="00737C32">
        <w:rPr>
          <w:rFonts w:ascii="Times New Roman" w:hAnsi="Times New Roman" w:cs="Times New Roman"/>
          <w:sz w:val="24"/>
          <w:szCs w:val="24"/>
        </w:rPr>
        <w:t xml:space="preserve"> = </w:t>
      </w:r>
      <w:r w:rsidR="00D93A5F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7F10">
        <w:rPr>
          <w:rFonts w:ascii="Times New Roman" w:hAnsi="Times New Roman" w:cs="Times New Roman"/>
          <w:sz w:val="24"/>
          <w:szCs w:val="24"/>
        </w:rPr>
        <w:tab/>
        <w:t>0,5đ</w:t>
      </w:r>
    </w:p>
    <w:p w14:paraId="02074C48" w14:textId="77777777" w:rsidR="00AA6933" w:rsidRDefault="000A3523" w:rsidP="00AA6933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B17F10">
        <w:rPr>
          <w:rFonts w:ascii="Times New Roman" w:hAnsi="Times New Roman" w:cs="Times New Roman"/>
          <w:i/>
          <w:iCs/>
          <w:sz w:val="24"/>
          <w:szCs w:val="24"/>
        </w:rPr>
        <w:tab/>
        <w:t xml:space="preserve">(Lưu ý: lập luận không thành công nhưng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ác </w:t>
      </w:r>
      <w:r w:rsidRPr="00B17F10">
        <w:rPr>
          <w:rFonts w:ascii="Times New Roman" w:hAnsi="Times New Roman" w:cs="Times New Roman"/>
          <w:i/>
          <w:iCs/>
          <w:sz w:val="24"/>
          <w:szCs w:val="24"/>
        </w:rPr>
        <w:t>bước thành phần có ý đúng có thể cho 0,25đ ở mục này)</w:t>
      </w:r>
    </w:p>
    <w:p w14:paraId="6CCE58BE" w14:textId="6DD72614" w:rsidR="000A3523" w:rsidRPr="00AA6933" w:rsidRDefault="00AA6933" w:rsidP="00AA6933">
      <w:pPr>
        <w:pStyle w:val="ListParagraph"/>
        <w:numPr>
          <w:ilvl w:val="0"/>
          <w:numId w:val="3"/>
        </w:numPr>
        <w:tabs>
          <w:tab w:val="left" w:pos="9923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ết luận X là oxygen; Y là nitrogen</w:t>
      </w:r>
      <w:r w:rsidR="000A3523" w:rsidRPr="00AA6933">
        <w:rPr>
          <w:rFonts w:ascii="Times New Roman" w:hAnsi="Times New Roman" w:cs="Times New Roman"/>
          <w:sz w:val="24"/>
          <w:szCs w:val="24"/>
        </w:rPr>
        <w:tab/>
        <w:t>0,25đ</w:t>
      </w:r>
    </w:p>
    <w:p w14:paraId="71DCBA22" w14:textId="6E0C8947" w:rsidR="00AA6933" w:rsidRPr="00AA6933" w:rsidRDefault="00AA6933" w:rsidP="00AA6933">
      <w:pPr>
        <w:pStyle w:val="ListParagraph"/>
        <w:numPr>
          <w:ilvl w:val="0"/>
          <w:numId w:val="3"/>
        </w:numPr>
        <w:tabs>
          <w:tab w:val="left" w:pos="9923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ết luận công thức hợp chất là </w:t>
      </w:r>
      <w:r w:rsidR="00D93A5F">
        <w:rPr>
          <w:rFonts w:ascii="Times New Roman" w:hAnsi="Times New Roman" w:cs="Times New Roman"/>
          <w:sz w:val="24"/>
          <w:szCs w:val="24"/>
        </w:rPr>
        <w:t>N</w:t>
      </w:r>
      <w:r w:rsidRPr="00AA69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93A5F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hoặc </w:t>
      </w:r>
      <w:r w:rsidR="00D93A5F">
        <w:rPr>
          <w:rFonts w:ascii="Times New Roman" w:hAnsi="Times New Roman" w:cs="Times New Roman"/>
          <w:sz w:val="24"/>
          <w:szCs w:val="24"/>
        </w:rPr>
        <w:t>ON</w:t>
      </w:r>
      <w:r w:rsidRPr="003C13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  <w:t>0,25đ</w:t>
      </w:r>
    </w:p>
    <w:p w14:paraId="7634846E" w14:textId="33D82447" w:rsidR="000A3523" w:rsidRPr="000A3523" w:rsidRDefault="000A3523" w:rsidP="00F045DE">
      <w:pPr>
        <w:widowControl w:val="0"/>
        <w:tabs>
          <w:tab w:val="left" w:pos="719"/>
          <w:tab w:val="left" w:pos="9923"/>
        </w:tabs>
        <w:autoSpaceDE w:val="0"/>
        <w:autoSpaceDN w:val="0"/>
        <w:spacing w:after="0" w:line="276" w:lineRule="auto"/>
        <w:rPr>
          <w:rFonts w:ascii="Times New Roman" w:eastAsia="Arial" w:hAnsi="Times New Roman" w:cs="Times New Roman"/>
          <w:sz w:val="24"/>
          <w:szCs w:val="24"/>
          <w:lang w:eastAsia="en-GB"/>
        </w:rPr>
      </w:pPr>
      <w:bookmarkStart w:id="0" w:name="_GoBack"/>
      <w:bookmarkEnd w:id="0"/>
    </w:p>
    <w:sectPr w:rsidR="000A3523" w:rsidRPr="000A3523" w:rsidSect="00821808">
      <w:pgSz w:w="12240" w:h="15840"/>
      <w:pgMar w:top="567" w:right="567" w:bottom="567" w:left="993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E0A32"/>
    <w:multiLevelType w:val="hybridMultilevel"/>
    <w:tmpl w:val="6980EA88"/>
    <w:lvl w:ilvl="0" w:tplc="8488BFB6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0C7B53"/>
    <w:multiLevelType w:val="hybridMultilevel"/>
    <w:tmpl w:val="A8264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F093904"/>
    <w:multiLevelType w:val="hybridMultilevel"/>
    <w:tmpl w:val="F3EC39AC"/>
    <w:lvl w:ilvl="0" w:tplc="4D36775A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FF000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C7284A"/>
    <w:multiLevelType w:val="hybridMultilevel"/>
    <w:tmpl w:val="AB7434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18C"/>
    <w:rsid w:val="00006912"/>
    <w:rsid w:val="000201A7"/>
    <w:rsid w:val="0006720E"/>
    <w:rsid w:val="000764D6"/>
    <w:rsid w:val="000A3523"/>
    <w:rsid w:val="000A7F67"/>
    <w:rsid w:val="001061D7"/>
    <w:rsid w:val="00110BE3"/>
    <w:rsid w:val="001E24A4"/>
    <w:rsid w:val="00216CED"/>
    <w:rsid w:val="00253786"/>
    <w:rsid w:val="0025777D"/>
    <w:rsid w:val="0029448F"/>
    <w:rsid w:val="002A418C"/>
    <w:rsid w:val="002D73CB"/>
    <w:rsid w:val="00321F93"/>
    <w:rsid w:val="00334BD1"/>
    <w:rsid w:val="00371803"/>
    <w:rsid w:val="003864F6"/>
    <w:rsid w:val="0039799F"/>
    <w:rsid w:val="003C1382"/>
    <w:rsid w:val="00401015"/>
    <w:rsid w:val="004603CE"/>
    <w:rsid w:val="004D340E"/>
    <w:rsid w:val="004E1E24"/>
    <w:rsid w:val="00533FD3"/>
    <w:rsid w:val="005B752F"/>
    <w:rsid w:val="005E4D74"/>
    <w:rsid w:val="006043BD"/>
    <w:rsid w:val="00647482"/>
    <w:rsid w:val="00737C32"/>
    <w:rsid w:val="0074707E"/>
    <w:rsid w:val="0077078A"/>
    <w:rsid w:val="00785F68"/>
    <w:rsid w:val="00821808"/>
    <w:rsid w:val="008230E9"/>
    <w:rsid w:val="0084073E"/>
    <w:rsid w:val="008416E3"/>
    <w:rsid w:val="008609E7"/>
    <w:rsid w:val="008679F2"/>
    <w:rsid w:val="00896C9C"/>
    <w:rsid w:val="008B2634"/>
    <w:rsid w:val="008E1173"/>
    <w:rsid w:val="008E12A1"/>
    <w:rsid w:val="008F7061"/>
    <w:rsid w:val="009C1C6B"/>
    <w:rsid w:val="009E48EE"/>
    <w:rsid w:val="00AA6933"/>
    <w:rsid w:val="00AB292A"/>
    <w:rsid w:val="00B50949"/>
    <w:rsid w:val="00B97DCE"/>
    <w:rsid w:val="00BD6CFB"/>
    <w:rsid w:val="00C118FC"/>
    <w:rsid w:val="00C32463"/>
    <w:rsid w:val="00C44C08"/>
    <w:rsid w:val="00C61CF7"/>
    <w:rsid w:val="00C8588B"/>
    <w:rsid w:val="00C979F9"/>
    <w:rsid w:val="00CB09EA"/>
    <w:rsid w:val="00CE58A7"/>
    <w:rsid w:val="00D8081C"/>
    <w:rsid w:val="00D93A5F"/>
    <w:rsid w:val="00EB1826"/>
    <w:rsid w:val="00EC4FA7"/>
    <w:rsid w:val="00ED7439"/>
    <w:rsid w:val="00F045DE"/>
    <w:rsid w:val="00F565B2"/>
    <w:rsid w:val="00FB4024"/>
    <w:rsid w:val="00FE1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B6688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ED7439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D7439"/>
    <w:rPr>
      <w:rFonts w:eastAsiaTheme="minorEastAsia"/>
    </w:rPr>
  </w:style>
  <w:style w:type="paragraph" w:customStyle="1" w:styleId="quizquestion">
    <w:name w:val="quizquestion"/>
    <w:basedOn w:val="Normal"/>
    <w:rsid w:val="00ED74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609E7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470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707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ED7439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D7439"/>
    <w:rPr>
      <w:rFonts w:eastAsiaTheme="minorEastAsia"/>
    </w:rPr>
  </w:style>
  <w:style w:type="paragraph" w:customStyle="1" w:styleId="quizquestion">
    <w:name w:val="quizquestion"/>
    <w:basedOn w:val="Normal"/>
    <w:rsid w:val="00ED74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609E7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470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70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827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 Duy Quynh</dc:creator>
  <cp:keywords/>
  <dc:description/>
  <cp:lastModifiedBy>Thanh loc</cp:lastModifiedBy>
  <cp:revision>6</cp:revision>
  <dcterms:created xsi:type="dcterms:W3CDTF">2022-12-22T16:28:00Z</dcterms:created>
  <dcterms:modified xsi:type="dcterms:W3CDTF">2022-12-27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